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7CFC" w:rsidRDefault="00C80289" w:rsidP="00717CF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778A">
        <w:rPr>
          <w:rFonts w:ascii="Times New Roman" w:hAnsi="Times New Roman" w:cs="Times New Roman"/>
          <w:b/>
          <w:sz w:val="28"/>
          <w:szCs w:val="28"/>
        </w:rPr>
        <w:t>Математический КВН для учащихся 9-х классов</w:t>
      </w:r>
    </w:p>
    <w:p w:rsidR="00715696" w:rsidRDefault="00C80289" w:rsidP="00717CF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778A">
        <w:rPr>
          <w:rFonts w:ascii="Times New Roman" w:hAnsi="Times New Roman" w:cs="Times New Roman"/>
          <w:b/>
          <w:sz w:val="28"/>
          <w:szCs w:val="28"/>
        </w:rPr>
        <w:t xml:space="preserve"> «</w:t>
      </w:r>
      <w:r w:rsidR="00510AE6">
        <w:rPr>
          <w:rFonts w:ascii="Times New Roman" w:hAnsi="Times New Roman" w:cs="Times New Roman"/>
          <w:b/>
          <w:sz w:val="28"/>
          <w:szCs w:val="28"/>
        </w:rPr>
        <w:t>Звёздный час математики»</w:t>
      </w:r>
    </w:p>
    <w:p w:rsidR="00510AE6" w:rsidRPr="00CA778A" w:rsidRDefault="00510AE6" w:rsidP="00717CF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F5D48" w:rsidRDefault="00510AE6" w:rsidP="00510AE6">
      <w:pPr>
        <w:spacing w:line="360" w:lineRule="auto"/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«</w:t>
      </w:r>
      <w:r w:rsidR="00033873">
        <w:rPr>
          <w:rFonts w:ascii="Times New Roman" w:hAnsi="Times New Roman" w:cs="Times New Roman"/>
          <w:b/>
          <w:i/>
          <w:sz w:val="28"/>
          <w:szCs w:val="28"/>
        </w:rPr>
        <w:t>Предмет математики столь серьёзен, что не следует упускать ни одной возможности сделать его более занимательным</w:t>
      </w:r>
      <w:r>
        <w:rPr>
          <w:rFonts w:ascii="Times New Roman" w:hAnsi="Times New Roman" w:cs="Times New Roman"/>
          <w:b/>
          <w:i/>
          <w:sz w:val="28"/>
          <w:szCs w:val="28"/>
        </w:rPr>
        <w:t>»</w:t>
      </w:r>
    </w:p>
    <w:p w:rsidR="00510AE6" w:rsidRPr="00CA778A" w:rsidRDefault="00510AE6" w:rsidP="00510AE6">
      <w:pPr>
        <w:spacing w:line="360" w:lineRule="auto"/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Блез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 Паскаль</w:t>
      </w:r>
    </w:p>
    <w:p w:rsidR="000F5D48" w:rsidRPr="00510AE6" w:rsidRDefault="000F5D48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AE6">
        <w:rPr>
          <w:rFonts w:ascii="Times New Roman" w:hAnsi="Times New Roman" w:cs="Times New Roman"/>
          <w:sz w:val="28"/>
          <w:szCs w:val="28"/>
        </w:rPr>
        <w:t>Цели проведения игры:</w:t>
      </w:r>
    </w:p>
    <w:p w:rsidR="000F5D48" w:rsidRPr="00CA778A" w:rsidRDefault="00392CA6" w:rsidP="00CA778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р</w:t>
      </w:r>
      <w:r w:rsidR="000F5D48" w:rsidRPr="00CA778A">
        <w:rPr>
          <w:rFonts w:ascii="Times New Roman" w:hAnsi="Times New Roman" w:cs="Times New Roman"/>
          <w:sz w:val="28"/>
          <w:szCs w:val="28"/>
        </w:rPr>
        <w:t xml:space="preserve">азвивать у </w:t>
      </w:r>
      <w:proofErr w:type="gramStart"/>
      <w:r w:rsidR="000F5D48" w:rsidRPr="00CA778A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="000F5D48" w:rsidRPr="00CA778A">
        <w:rPr>
          <w:rFonts w:ascii="Times New Roman" w:hAnsi="Times New Roman" w:cs="Times New Roman"/>
          <w:sz w:val="28"/>
          <w:szCs w:val="28"/>
        </w:rPr>
        <w:t xml:space="preserve">  интерес к занятиям математикой;</w:t>
      </w:r>
    </w:p>
    <w:p w:rsidR="000F5D48" w:rsidRPr="00CA778A" w:rsidRDefault="00392CA6" w:rsidP="00CA778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р</w:t>
      </w:r>
      <w:r w:rsidR="000F5D48" w:rsidRPr="00CA778A">
        <w:rPr>
          <w:rFonts w:ascii="Times New Roman" w:hAnsi="Times New Roman" w:cs="Times New Roman"/>
          <w:sz w:val="28"/>
          <w:szCs w:val="28"/>
        </w:rPr>
        <w:t>азвивать  творческие способности учащихся;</w:t>
      </w:r>
    </w:p>
    <w:p w:rsidR="00392CA6" w:rsidRPr="00CA778A" w:rsidRDefault="00392CA6" w:rsidP="00CA778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в</w:t>
      </w:r>
      <w:r w:rsidR="000F5D48" w:rsidRPr="00CA778A">
        <w:rPr>
          <w:rFonts w:ascii="Times New Roman" w:hAnsi="Times New Roman" w:cs="Times New Roman"/>
          <w:sz w:val="28"/>
          <w:szCs w:val="28"/>
        </w:rPr>
        <w:t xml:space="preserve">оспитывать самостоятельность мышления, волю, упорство в достижении </w:t>
      </w:r>
      <w:r w:rsidR="001D7361" w:rsidRPr="00CA778A">
        <w:rPr>
          <w:rFonts w:ascii="Times New Roman" w:hAnsi="Times New Roman" w:cs="Times New Roman"/>
          <w:sz w:val="28"/>
          <w:szCs w:val="28"/>
        </w:rPr>
        <w:t>цели</w:t>
      </w:r>
      <w:r w:rsidRPr="00CA778A">
        <w:rPr>
          <w:rFonts w:ascii="Times New Roman" w:hAnsi="Times New Roman" w:cs="Times New Roman"/>
          <w:sz w:val="28"/>
          <w:szCs w:val="28"/>
        </w:rPr>
        <w:t>, чувство коллективизма.</w:t>
      </w:r>
    </w:p>
    <w:p w:rsidR="00392CA6" w:rsidRPr="00CA778A" w:rsidRDefault="00392CA6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В игре </w:t>
      </w:r>
      <w:r w:rsidR="00695A40" w:rsidRPr="00CA778A">
        <w:rPr>
          <w:rFonts w:ascii="Times New Roman" w:hAnsi="Times New Roman" w:cs="Times New Roman"/>
          <w:sz w:val="28"/>
          <w:szCs w:val="28"/>
        </w:rPr>
        <w:t xml:space="preserve">принимают участие две команды 9-х </w:t>
      </w:r>
      <w:r w:rsidRPr="00CA778A">
        <w:rPr>
          <w:rFonts w:ascii="Times New Roman" w:hAnsi="Times New Roman" w:cs="Times New Roman"/>
          <w:sz w:val="28"/>
          <w:szCs w:val="28"/>
        </w:rPr>
        <w:t xml:space="preserve"> классов.</w:t>
      </w:r>
      <w:r w:rsidR="00695A40" w:rsidRPr="00CA778A">
        <w:rPr>
          <w:rFonts w:ascii="Times New Roman" w:hAnsi="Times New Roman" w:cs="Times New Roman"/>
          <w:sz w:val="28"/>
          <w:szCs w:val="28"/>
        </w:rPr>
        <w:t xml:space="preserve"> Игру оценивает жюри, в состав которого входят учителя математики и по одному представителю от класса. Между конкурсами</w:t>
      </w:r>
      <w:r w:rsidR="00EA12EE" w:rsidRPr="00CA778A">
        <w:rPr>
          <w:rFonts w:ascii="Times New Roman" w:hAnsi="Times New Roman" w:cs="Times New Roman"/>
          <w:sz w:val="28"/>
          <w:szCs w:val="28"/>
        </w:rPr>
        <w:t xml:space="preserve"> – музыкальные паузы и конкурсы с болельщиками.</w:t>
      </w:r>
    </w:p>
    <w:p w:rsidR="00114664" w:rsidRPr="00CA778A" w:rsidRDefault="00392CA6" w:rsidP="00CA778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778A">
        <w:rPr>
          <w:rFonts w:ascii="Times New Roman" w:hAnsi="Times New Roman" w:cs="Times New Roman"/>
          <w:b/>
          <w:sz w:val="28"/>
          <w:szCs w:val="28"/>
        </w:rPr>
        <w:t>Ход мероприятия</w:t>
      </w:r>
    </w:p>
    <w:p w:rsidR="00392CA6" w:rsidRPr="00CA778A" w:rsidRDefault="0011466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Звучит музыка – вступление к телевизионной игре КВН.</w:t>
      </w:r>
    </w:p>
    <w:p w:rsidR="00392CA6" w:rsidRPr="00CA778A" w:rsidRDefault="00392CA6" w:rsidP="00CA778A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</w:rPr>
        <w:t>Вступительное слово учителя.</w:t>
      </w:r>
    </w:p>
    <w:p w:rsidR="00392CA6" w:rsidRPr="00CA778A" w:rsidRDefault="00392CA6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Дорогие гости и участники игры! Все вы, конечно, хорошо знаете это музыкальное вступление к телевизионной игре КВН: «Мы начинаем КВН – для кого, для чего?..».</w:t>
      </w:r>
    </w:p>
    <w:p w:rsidR="009D32D4" w:rsidRPr="00CA778A" w:rsidRDefault="00392CA6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Для кого же мы сегодня начинаем КВН?</w:t>
      </w:r>
      <w:r w:rsidR="00114664" w:rsidRPr="00CA778A">
        <w:rPr>
          <w:rFonts w:ascii="Times New Roman" w:hAnsi="Times New Roman" w:cs="Times New Roman"/>
          <w:sz w:val="28"/>
          <w:szCs w:val="28"/>
        </w:rPr>
        <w:t xml:space="preserve"> Конечно, для вас, мои ученики. 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114664" w:rsidRPr="00CA778A">
        <w:rPr>
          <w:rFonts w:ascii="Times New Roman" w:hAnsi="Times New Roman" w:cs="Times New Roman"/>
          <w:sz w:val="28"/>
          <w:szCs w:val="28"/>
        </w:rPr>
        <w:t xml:space="preserve">Чтобы вы сегодня немножко отвлеклись и повеселились, лучше узнали друг друга, подумали над вопросами и ответами, проявили солидарность с командами, повысили свой интеллект, заразились чувством здорового азарта и соревнования. А для </w:t>
      </w:r>
      <w:r w:rsidR="00757273" w:rsidRPr="00CA778A">
        <w:rPr>
          <w:rFonts w:ascii="Times New Roman" w:hAnsi="Times New Roman" w:cs="Times New Roman"/>
          <w:sz w:val="28"/>
          <w:szCs w:val="28"/>
        </w:rPr>
        <w:t xml:space="preserve">чего мы начинаем КВН? Для того </w:t>
      </w:r>
      <w:r w:rsidR="00114664" w:rsidRPr="00CA778A">
        <w:rPr>
          <w:rFonts w:ascii="Times New Roman" w:hAnsi="Times New Roman" w:cs="Times New Roman"/>
          <w:sz w:val="28"/>
          <w:szCs w:val="28"/>
        </w:rPr>
        <w:t>чтобы вы убедились, что математика – чудесная, не сухая наука и что заниматься ею так же увлекательно, как и играть в КВН.</w:t>
      </w:r>
      <w:r w:rsidR="00757273"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57273" w:rsidRPr="00CA778A" w:rsidRDefault="00757273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lastRenderedPageBreak/>
        <w:t>Итак, наш КВН посвящён самой древней и самой юной, вечно молодой науке – математике.</w:t>
      </w:r>
    </w:p>
    <w:p w:rsidR="00E753E4" w:rsidRPr="00CA778A" w:rsidRDefault="00757273" w:rsidP="00CA778A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</w:rPr>
        <w:t>Представление команд</w:t>
      </w:r>
      <w:r w:rsidR="00695A40" w:rsidRPr="00CA778A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757273" w:rsidRPr="00CA778A" w:rsidRDefault="00757273" w:rsidP="00CA778A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</w:rPr>
        <w:t xml:space="preserve">Разминка. </w:t>
      </w:r>
    </w:p>
    <w:p w:rsidR="00BD3DE4" w:rsidRPr="00CA778A" w:rsidRDefault="00757273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Каждой команде предлагают выбрать конверт, в котором находятся вопросы. Учитель читает вопросы из выбранного конверта.</w:t>
      </w:r>
      <w:r w:rsidR="009D32D4" w:rsidRPr="00CA778A">
        <w:rPr>
          <w:rFonts w:ascii="Times New Roman" w:hAnsi="Times New Roman" w:cs="Times New Roman"/>
          <w:sz w:val="28"/>
          <w:szCs w:val="28"/>
        </w:rPr>
        <w:t xml:space="preserve"> (За каждый верный ответ команда получает 1 балл).</w:t>
      </w:r>
    </w:p>
    <w:p w:rsidR="00BD3DE4" w:rsidRPr="00CA778A" w:rsidRDefault="00757273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D3DE4" w:rsidRPr="00CA778A">
        <w:rPr>
          <w:rFonts w:ascii="Times New Roman" w:hAnsi="Times New Roman" w:cs="Times New Roman"/>
          <w:i/>
          <w:sz w:val="28"/>
          <w:szCs w:val="28"/>
        </w:rPr>
        <w:t xml:space="preserve">Вопросы одной команде: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) 1 процент от 1 тыс. рублей? </w:t>
      </w:r>
      <w:r w:rsidRPr="00CA778A">
        <w:rPr>
          <w:rFonts w:ascii="Times New Roman" w:hAnsi="Times New Roman" w:cs="Times New Roman"/>
          <w:i/>
          <w:sz w:val="28"/>
          <w:szCs w:val="28"/>
        </w:rPr>
        <w:t>(10 руб.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2) Единица скорости на море. </w:t>
      </w:r>
      <w:r w:rsidRPr="00CA778A">
        <w:rPr>
          <w:rFonts w:ascii="Times New Roman" w:hAnsi="Times New Roman" w:cs="Times New Roman"/>
          <w:i/>
          <w:sz w:val="28"/>
          <w:szCs w:val="28"/>
        </w:rPr>
        <w:t>(Узел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3) Можно ли при умножении чисел получить ноль? </w:t>
      </w:r>
      <w:r w:rsidRPr="00CA778A">
        <w:rPr>
          <w:rFonts w:ascii="Times New Roman" w:hAnsi="Times New Roman" w:cs="Times New Roman"/>
          <w:i/>
          <w:sz w:val="28"/>
          <w:szCs w:val="28"/>
        </w:rPr>
        <w:t>(Д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4) Чему равен 1 пуд? </w:t>
      </w:r>
      <w:r w:rsidRPr="00CA778A">
        <w:rPr>
          <w:rFonts w:ascii="Times New Roman" w:hAnsi="Times New Roman" w:cs="Times New Roman"/>
          <w:i/>
          <w:sz w:val="28"/>
          <w:szCs w:val="28"/>
        </w:rPr>
        <w:t>(16 кг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5) Математик, именем которого названа теорема, выражающая связь между коэффициентами квадратного уравнения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? (Ф. Виет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6) Наименьшее натуральное число. </w:t>
      </w:r>
      <w:r w:rsidRPr="00CA778A">
        <w:rPr>
          <w:rFonts w:ascii="Times New Roman" w:hAnsi="Times New Roman" w:cs="Times New Roman"/>
          <w:i/>
          <w:sz w:val="28"/>
          <w:szCs w:val="28"/>
        </w:rPr>
        <w:t>(1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7) Периметр квадрата - 20 см. Чему равна его площадь? </w:t>
      </w:r>
      <w:r w:rsidRPr="00CA778A">
        <w:rPr>
          <w:rFonts w:ascii="Times New Roman" w:hAnsi="Times New Roman" w:cs="Times New Roman"/>
          <w:i/>
          <w:sz w:val="28"/>
          <w:szCs w:val="28"/>
        </w:rPr>
        <w:t>(25 см 2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8) Как найти неизвестное делимое?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9) Как называется вторая координата точки? </w:t>
      </w:r>
      <w:r w:rsidRPr="00CA778A">
        <w:rPr>
          <w:rFonts w:ascii="Times New Roman" w:hAnsi="Times New Roman" w:cs="Times New Roman"/>
          <w:i/>
          <w:sz w:val="28"/>
          <w:szCs w:val="28"/>
        </w:rPr>
        <w:t>(Ординат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0) Что больше: </w:t>
      </w:r>
      <w:r w:rsidR="00A94AEA" w:rsidRPr="00CA778A">
        <w:rPr>
          <w:position w:val="-8"/>
          <w:sz w:val="28"/>
          <w:szCs w:val="2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6" o:title=""/>
          </v:shape>
          <o:OLEObject Type="Embed" ProgID="Equation.DSMT4" ShapeID="_x0000_i1025" DrawAspect="Content" ObjectID="_1565468809" r:id="rId7"/>
        </w:object>
      </w:r>
      <w:r w:rsidRPr="00CA778A">
        <w:rPr>
          <w:rFonts w:ascii="Times New Roman" w:hAnsi="Times New Roman" w:cs="Times New Roman"/>
          <w:sz w:val="28"/>
          <w:szCs w:val="28"/>
        </w:rPr>
        <w:t xml:space="preserve">или </w:t>
      </w:r>
      <w:r w:rsidR="00A94AEA" w:rsidRPr="00CA778A">
        <w:rPr>
          <w:position w:val="-8"/>
          <w:sz w:val="28"/>
          <w:szCs w:val="28"/>
        </w:rPr>
        <w:object w:dxaOrig="480" w:dyaOrig="360">
          <v:shape id="_x0000_i1026" type="#_x0000_t75" style="width:24pt;height:18pt" o:ole="">
            <v:imagedata r:id="rId8" o:title=""/>
          </v:shape>
          <o:OLEObject Type="Embed" ProgID="Equation.DSMT4" ShapeID="_x0000_i1026" DrawAspect="Content" ObjectID="_1565468810" r:id="rId9"/>
        </w:object>
      </w:r>
      <w:r w:rsidRPr="00CA778A">
        <w:rPr>
          <w:rFonts w:ascii="Times New Roman" w:hAnsi="Times New Roman" w:cs="Times New Roman"/>
          <w:i/>
          <w:sz w:val="28"/>
          <w:szCs w:val="28"/>
        </w:rPr>
        <w:t>?</w:t>
      </w:r>
      <w:r w:rsidR="00A94AEA" w:rsidRPr="00CA778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i/>
          <w:sz w:val="28"/>
          <w:szCs w:val="28"/>
        </w:rPr>
        <w:t>(Равны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tabs>
          <w:tab w:val="left" w:pos="729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1) Найти третью часть от 60. </w:t>
      </w:r>
      <w:r w:rsidRPr="00CA778A">
        <w:rPr>
          <w:rFonts w:ascii="Times New Roman" w:hAnsi="Times New Roman" w:cs="Times New Roman"/>
          <w:i/>
          <w:sz w:val="28"/>
          <w:szCs w:val="28"/>
        </w:rPr>
        <w:t>(20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A94AEA" w:rsidRPr="00CA778A">
        <w:rPr>
          <w:rFonts w:ascii="Times New Roman" w:hAnsi="Times New Roman" w:cs="Times New Roman"/>
          <w:sz w:val="28"/>
          <w:szCs w:val="28"/>
        </w:rPr>
        <w:tab/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2) Найти корень уравнения: |х|= -4. </w:t>
      </w:r>
      <w:r w:rsidRPr="00CA778A">
        <w:rPr>
          <w:rFonts w:ascii="Times New Roman" w:hAnsi="Times New Roman" w:cs="Times New Roman"/>
          <w:i/>
          <w:sz w:val="28"/>
          <w:szCs w:val="28"/>
        </w:rPr>
        <w:t>(нет корней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13) Как называется функция вида</w:t>
      </w:r>
      <w:proofErr w:type="gramStart"/>
      <w:r w:rsidRPr="00CA778A">
        <w:rPr>
          <w:rFonts w:ascii="Times New Roman" w:hAnsi="Times New Roman" w:cs="Times New Roman"/>
          <w:sz w:val="28"/>
          <w:szCs w:val="28"/>
        </w:rPr>
        <w:t xml:space="preserve">: </w:t>
      </w:r>
      <w:r w:rsidR="00A94AEA" w:rsidRPr="00CA778A">
        <w:rPr>
          <w:position w:val="-10"/>
          <w:sz w:val="28"/>
          <w:szCs w:val="28"/>
        </w:rPr>
        <w:object w:dxaOrig="999" w:dyaOrig="320">
          <v:shape id="_x0000_i1027" type="#_x0000_t75" style="width:50.25pt;height:15.75pt" o:ole="">
            <v:imagedata r:id="rId10" o:title=""/>
          </v:shape>
          <o:OLEObject Type="Embed" ProgID="Equation.DSMT4" ShapeID="_x0000_i1027" DrawAspect="Content" ObjectID="_1565468811" r:id="rId11"/>
        </w:object>
      </w:r>
      <w:r w:rsidRPr="00CA778A">
        <w:rPr>
          <w:rFonts w:ascii="Times New Roman" w:hAnsi="Times New Roman" w:cs="Times New Roman"/>
          <w:sz w:val="28"/>
          <w:szCs w:val="28"/>
        </w:rPr>
        <w:t xml:space="preserve">? </w:t>
      </w:r>
      <w:r w:rsidRPr="00CA778A">
        <w:rPr>
          <w:rFonts w:ascii="Times New Roman" w:hAnsi="Times New Roman" w:cs="Times New Roman"/>
          <w:i/>
          <w:sz w:val="28"/>
          <w:szCs w:val="28"/>
        </w:rPr>
        <w:t>(</w:t>
      </w:r>
      <w:proofErr w:type="gramEnd"/>
      <w:r w:rsidRPr="00CA778A">
        <w:rPr>
          <w:rFonts w:ascii="Times New Roman" w:hAnsi="Times New Roman" w:cs="Times New Roman"/>
          <w:i/>
          <w:sz w:val="28"/>
          <w:szCs w:val="28"/>
        </w:rPr>
        <w:t>Линейная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4) Являются ли диагонали прямоугольника взаимно перпендикулярными? </w:t>
      </w:r>
      <w:r w:rsidRPr="00CA778A">
        <w:rPr>
          <w:rFonts w:ascii="Times New Roman" w:hAnsi="Times New Roman" w:cs="Times New Roman"/>
          <w:i/>
          <w:sz w:val="28"/>
          <w:szCs w:val="28"/>
        </w:rPr>
        <w:t>(Нет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5) Параллелограмм, у которого все углы прямые? </w:t>
      </w:r>
      <w:r w:rsidRPr="00CA778A">
        <w:rPr>
          <w:rFonts w:ascii="Times New Roman" w:hAnsi="Times New Roman" w:cs="Times New Roman"/>
          <w:i/>
          <w:sz w:val="28"/>
          <w:szCs w:val="28"/>
        </w:rPr>
        <w:t>(Прямоугольник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6) Отрезок, соединяющий противоположные вершины четырехугольника? 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(Диагональ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7) Отрезок, соединяющий две любые точки окружности? </w:t>
      </w:r>
      <w:r w:rsidRPr="00CA778A">
        <w:rPr>
          <w:rFonts w:ascii="Times New Roman" w:hAnsi="Times New Roman" w:cs="Times New Roman"/>
          <w:i/>
          <w:sz w:val="28"/>
          <w:szCs w:val="28"/>
        </w:rPr>
        <w:t>(Хорд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 xml:space="preserve">Вопросы другой команде: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) Как называется сотая часть числа? </w:t>
      </w:r>
      <w:r w:rsidRPr="00CA778A">
        <w:rPr>
          <w:rFonts w:ascii="Times New Roman" w:hAnsi="Times New Roman" w:cs="Times New Roman"/>
          <w:i/>
          <w:sz w:val="28"/>
          <w:szCs w:val="28"/>
        </w:rPr>
        <w:t>(Процент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lastRenderedPageBreak/>
        <w:t xml:space="preserve">2) Направленный отрезок. </w:t>
      </w:r>
      <w:r w:rsidRPr="00CA778A">
        <w:rPr>
          <w:rFonts w:ascii="Times New Roman" w:hAnsi="Times New Roman" w:cs="Times New Roman"/>
          <w:i/>
          <w:sz w:val="28"/>
          <w:szCs w:val="28"/>
        </w:rPr>
        <w:t>(Вектор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3) Назовите единицу массы драгоценных камней. </w:t>
      </w:r>
      <w:r w:rsidRPr="00CA778A">
        <w:rPr>
          <w:rFonts w:ascii="Times New Roman" w:hAnsi="Times New Roman" w:cs="Times New Roman"/>
          <w:i/>
          <w:sz w:val="28"/>
          <w:szCs w:val="28"/>
        </w:rPr>
        <w:t>(Карат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4) Первая женщина-математик. 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(Софья Ковалевская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5) Назовите наибольшее отрицательное число. </w:t>
      </w:r>
      <w:r w:rsidRPr="00CA778A">
        <w:rPr>
          <w:rFonts w:ascii="Times New Roman" w:hAnsi="Times New Roman" w:cs="Times New Roman"/>
          <w:i/>
          <w:sz w:val="28"/>
          <w:szCs w:val="28"/>
        </w:rPr>
        <w:t>(-1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6) Площадь квадрата 49 м кв. Чему равен его периметр? </w:t>
      </w:r>
      <w:r w:rsidRPr="00CA778A">
        <w:rPr>
          <w:rFonts w:ascii="Times New Roman" w:hAnsi="Times New Roman" w:cs="Times New Roman"/>
          <w:i/>
          <w:sz w:val="28"/>
          <w:szCs w:val="28"/>
        </w:rPr>
        <w:t>(28 м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7) Как найти неизвестное вычитаемое?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8) Как называется наука, изучающая свойства фигур на плоскости? </w:t>
      </w:r>
      <w:r w:rsidRPr="00CA778A">
        <w:rPr>
          <w:rFonts w:ascii="Times New Roman" w:hAnsi="Times New Roman" w:cs="Times New Roman"/>
          <w:i/>
          <w:sz w:val="28"/>
          <w:szCs w:val="28"/>
        </w:rPr>
        <w:t>(Планиметрия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9)  Как называется утверждение, требующее доказательства? </w:t>
      </w:r>
      <w:r w:rsidRPr="00CA778A">
        <w:rPr>
          <w:rFonts w:ascii="Times New Roman" w:hAnsi="Times New Roman" w:cs="Times New Roman"/>
          <w:i/>
          <w:sz w:val="28"/>
          <w:szCs w:val="28"/>
        </w:rPr>
        <w:t>(Теорем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0)  Как называется первая координата точки? </w:t>
      </w:r>
      <w:r w:rsidRPr="00CA778A">
        <w:rPr>
          <w:rFonts w:ascii="Times New Roman" w:hAnsi="Times New Roman" w:cs="Times New Roman"/>
          <w:i/>
          <w:sz w:val="28"/>
          <w:szCs w:val="28"/>
        </w:rPr>
        <w:t>(Абсцисс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11) Что больше: 5 или</w:t>
      </w:r>
      <w:proofErr w:type="gramStart"/>
      <w:r w:rsidR="00A86B54" w:rsidRPr="00CA778A">
        <w:rPr>
          <w:sz w:val="28"/>
          <w:szCs w:val="28"/>
        </w:rPr>
        <w:t xml:space="preserve"> </w:t>
      </w:r>
      <w:r w:rsidR="00A86B54" w:rsidRPr="00CA778A">
        <w:rPr>
          <w:position w:val="-8"/>
          <w:sz w:val="28"/>
          <w:szCs w:val="28"/>
        </w:rPr>
        <w:object w:dxaOrig="499" w:dyaOrig="360">
          <v:shape id="_x0000_i1028" type="#_x0000_t75" style="width:24.75pt;height:18pt" o:ole="">
            <v:imagedata r:id="rId12" o:title=""/>
          </v:shape>
          <o:OLEObject Type="Embed" ProgID="Equation.DSMT4" ShapeID="_x0000_i1028" DrawAspect="Content" ObjectID="_1565468812" r:id="rId13"/>
        </w:object>
      </w:r>
      <w:r w:rsidRPr="00CA778A">
        <w:rPr>
          <w:rFonts w:ascii="Times New Roman" w:hAnsi="Times New Roman" w:cs="Times New Roman"/>
          <w:sz w:val="28"/>
          <w:szCs w:val="28"/>
        </w:rPr>
        <w:t xml:space="preserve">? </w:t>
      </w:r>
      <w:r w:rsidR="002E5BC6" w:rsidRPr="00CA778A">
        <w:rPr>
          <w:rFonts w:ascii="Times New Roman" w:hAnsi="Times New Roman" w:cs="Times New Roman"/>
          <w:i/>
          <w:sz w:val="28"/>
          <w:szCs w:val="28"/>
        </w:rPr>
        <w:t>(</w:t>
      </w:r>
      <w:r w:rsidR="00A86B54" w:rsidRPr="00CA778A">
        <w:rPr>
          <w:position w:val="-8"/>
          <w:sz w:val="28"/>
          <w:szCs w:val="28"/>
        </w:rPr>
        <w:object w:dxaOrig="499" w:dyaOrig="360">
          <v:shape id="_x0000_i1029" type="#_x0000_t75" style="width:24.75pt;height:18pt" o:ole="">
            <v:imagedata r:id="rId14" o:title=""/>
          </v:shape>
          <o:OLEObject Type="Embed" ProgID="Equation.DSMT4" ShapeID="_x0000_i1029" DrawAspect="Content" ObjectID="_1565468813" r:id="rId15"/>
        </w:object>
      </w:r>
      <w:r w:rsidRPr="00CA778A">
        <w:rPr>
          <w:rFonts w:ascii="Times New Roman" w:hAnsi="Times New Roman" w:cs="Times New Roman"/>
          <w:i/>
          <w:sz w:val="28"/>
          <w:szCs w:val="28"/>
        </w:rPr>
        <w:t>)</w:t>
      </w:r>
      <w:proofErr w:type="gramEnd"/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2) Разделите 100 на половину. </w:t>
      </w:r>
      <w:r w:rsidRPr="00CA778A">
        <w:rPr>
          <w:rFonts w:ascii="Times New Roman" w:hAnsi="Times New Roman" w:cs="Times New Roman"/>
          <w:i/>
          <w:sz w:val="28"/>
          <w:szCs w:val="28"/>
        </w:rPr>
        <w:t>(200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3) Найдите корень уравнения: </w:t>
      </w:r>
      <w:r w:rsidR="00A94AEA" w:rsidRPr="00CA778A">
        <w:rPr>
          <w:position w:val="-6"/>
          <w:sz w:val="28"/>
          <w:szCs w:val="28"/>
        </w:rPr>
        <w:object w:dxaOrig="800" w:dyaOrig="320">
          <v:shape id="_x0000_i1030" type="#_x0000_t75" style="width:39.75pt;height:15.75pt" o:ole="">
            <v:imagedata r:id="rId16" o:title=""/>
          </v:shape>
          <o:OLEObject Type="Embed" ProgID="Equation.DSMT4" ShapeID="_x0000_i1030" DrawAspect="Content" ObjectID="_1565468814" r:id="rId17"/>
        </w:object>
      </w:r>
      <w:r w:rsidRPr="00CA778A">
        <w:rPr>
          <w:rFonts w:ascii="Times New Roman" w:hAnsi="Times New Roman" w:cs="Times New Roman"/>
          <w:sz w:val="28"/>
          <w:szCs w:val="28"/>
        </w:rPr>
        <w:t xml:space="preserve">. </w:t>
      </w:r>
      <w:r w:rsidRPr="00CA778A">
        <w:rPr>
          <w:rFonts w:ascii="Times New Roman" w:hAnsi="Times New Roman" w:cs="Times New Roman"/>
          <w:i/>
          <w:sz w:val="28"/>
          <w:szCs w:val="28"/>
        </w:rPr>
        <w:t>(корней нет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4) Как </w:t>
      </w:r>
      <w:r w:rsidR="00A94AEA" w:rsidRPr="00CA778A">
        <w:rPr>
          <w:rFonts w:ascii="Times New Roman" w:hAnsi="Times New Roman" w:cs="Times New Roman"/>
          <w:sz w:val="28"/>
          <w:szCs w:val="28"/>
        </w:rPr>
        <w:t>называется функция вида</w:t>
      </w:r>
      <w:proofErr w:type="gramStart"/>
      <w:r w:rsidR="00A94AEA" w:rsidRPr="00CA778A">
        <w:rPr>
          <w:rFonts w:ascii="Times New Roman" w:hAnsi="Times New Roman" w:cs="Times New Roman"/>
          <w:sz w:val="28"/>
          <w:szCs w:val="28"/>
        </w:rPr>
        <w:t xml:space="preserve">: 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A94AEA" w:rsidRPr="00CA778A">
        <w:rPr>
          <w:position w:val="-10"/>
          <w:sz w:val="28"/>
          <w:szCs w:val="28"/>
        </w:rPr>
        <w:object w:dxaOrig="1540" w:dyaOrig="360">
          <v:shape id="_x0000_i1031" type="#_x0000_t75" style="width:77.25pt;height:18pt" o:ole="">
            <v:imagedata r:id="rId18" o:title=""/>
          </v:shape>
          <o:OLEObject Type="Embed" ProgID="Equation.DSMT4" ShapeID="_x0000_i1031" DrawAspect="Content" ObjectID="_1565468815" r:id="rId19"/>
        </w:object>
      </w:r>
      <w:r w:rsidRPr="00CA778A">
        <w:rPr>
          <w:rFonts w:ascii="Times New Roman" w:hAnsi="Times New Roman" w:cs="Times New Roman"/>
          <w:i/>
          <w:sz w:val="28"/>
          <w:szCs w:val="28"/>
        </w:rPr>
        <w:t>? (</w:t>
      </w:r>
      <w:proofErr w:type="gram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Квадратичная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5) В каком четырехугольнике диагонали взаимно перпендикулярны? 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(Ромб, квадрат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6) Четырехугольник, у которого только две противолежащие стороны параллельны? </w:t>
      </w:r>
      <w:r w:rsidRPr="00CA778A">
        <w:rPr>
          <w:rFonts w:ascii="Times New Roman" w:hAnsi="Times New Roman" w:cs="Times New Roman"/>
          <w:i/>
          <w:sz w:val="28"/>
          <w:szCs w:val="28"/>
        </w:rPr>
        <w:t>(Трапеция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7CFC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7) Сумма длин всех сторон многоугольника? </w:t>
      </w:r>
      <w:r w:rsidRPr="00CA778A">
        <w:rPr>
          <w:rFonts w:ascii="Times New Roman" w:hAnsi="Times New Roman" w:cs="Times New Roman"/>
          <w:i/>
          <w:sz w:val="28"/>
          <w:szCs w:val="28"/>
        </w:rPr>
        <w:t>(Периметр)</w:t>
      </w:r>
    </w:p>
    <w:p w:rsidR="00BD3DE4" w:rsidRPr="00CA778A" w:rsidRDefault="001B57C3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Пока жюри совещается</w:t>
      </w:r>
      <w:r w:rsidR="003517BF" w:rsidRPr="00CA778A">
        <w:rPr>
          <w:rFonts w:ascii="Times New Roman" w:hAnsi="Times New Roman" w:cs="Times New Roman"/>
          <w:i/>
          <w:sz w:val="28"/>
          <w:szCs w:val="28"/>
        </w:rPr>
        <w:t>, оценивает конкурс «Разминка», конкурс для болельщиков.</w:t>
      </w:r>
    </w:p>
    <w:p w:rsidR="009479D3" w:rsidRPr="00CA778A" w:rsidRDefault="0035631E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ab/>
        <w:t>Назовите имена:</w:t>
      </w:r>
    </w:p>
    <w:p w:rsidR="0035631E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а) Трех поросят из сказки «Три поросенка». </w:t>
      </w:r>
      <w:r w:rsidR="00997537"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Наф-Наф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Ниф-Ниф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Нуф-Нуф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>.)</w:t>
      </w:r>
    </w:p>
    <w:p w:rsidR="0035631E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б) Трех толстяков из сказки Ю. </w:t>
      </w:r>
      <w:proofErr w:type="spellStart"/>
      <w:r w:rsidRPr="00CA778A">
        <w:rPr>
          <w:rFonts w:ascii="Times New Roman" w:hAnsi="Times New Roman" w:cs="Times New Roman"/>
          <w:sz w:val="28"/>
          <w:szCs w:val="28"/>
        </w:rPr>
        <w:t>Олеши</w:t>
      </w:r>
      <w:proofErr w:type="spellEnd"/>
      <w:r w:rsidRPr="00CA778A">
        <w:rPr>
          <w:rFonts w:ascii="Times New Roman" w:hAnsi="Times New Roman" w:cs="Times New Roman"/>
          <w:sz w:val="28"/>
          <w:szCs w:val="28"/>
        </w:rPr>
        <w:t xml:space="preserve"> «Три толстяка».</w:t>
      </w:r>
      <w:r w:rsidR="00997537"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i/>
          <w:sz w:val="28"/>
          <w:szCs w:val="28"/>
        </w:rPr>
        <w:t>(Без имен.)</w:t>
      </w:r>
    </w:p>
    <w:p w:rsidR="0035631E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в) Трёх мушкетеров [и их слуг] из романа </w:t>
      </w:r>
      <w:proofErr w:type="spellStart"/>
      <w:r w:rsidRPr="00CA778A">
        <w:rPr>
          <w:rFonts w:ascii="Times New Roman" w:hAnsi="Times New Roman" w:cs="Times New Roman"/>
          <w:sz w:val="28"/>
          <w:szCs w:val="28"/>
        </w:rPr>
        <w:t>А.Дюма</w:t>
      </w:r>
      <w:proofErr w:type="spellEnd"/>
      <w:r w:rsidRPr="00CA778A">
        <w:rPr>
          <w:rFonts w:ascii="Times New Roman" w:hAnsi="Times New Roman" w:cs="Times New Roman"/>
          <w:sz w:val="28"/>
          <w:szCs w:val="28"/>
        </w:rPr>
        <w:t xml:space="preserve"> «Три </w:t>
      </w:r>
      <w:proofErr w:type="spellStart"/>
      <w:r w:rsidRPr="00CA778A">
        <w:rPr>
          <w:rFonts w:ascii="Times New Roman" w:hAnsi="Times New Roman" w:cs="Times New Roman"/>
          <w:sz w:val="28"/>
          <w:szCs w:val="28"/>
        </w:rPr>
        <w:t>мушкетора</w:t>
      </w:r>
      <w:proofErr w:type="spellEnd"/>
      <w:r w:rsidRPr="00CA778A">
        <w:rPr>
          <w:rFonts w:ascii="Times New Roman" w:hAnsi="Times New Roman" w:cs="Times New Roman"/>
          <w:sz w:val="28"/>
          <w:szCs w:val="28"/>
        </w:rPr>
        <w:t xml:space="preserve">». </w:t>
      </w:r>
      <w:r w:rsidRPr="00CA778A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Атос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Портос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Арамис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033873">
        <w:rPr>
          <w:rFonts w:ascii="Times New Roman" w:hAnsi="Times New Roman" w:cs="Times New Roman"/>
          <w:i/>
          <w:sz w:val="28"/>
          <w:szCs w:val="28"/>
        </w:rPr>
        <w:t>[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Гримо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Мушкетон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Базен</w:t>
      </w:r>
      <w:proofErr w:type="spellEnd"/>
      <w:r w:rsidRPr="00033873">
        <w:rPr>
          <w:rFonts w:ascii="Times New Roman" w:hAnsi="Times New Roman" w:cs="Times New Roman"/>
          <w:i/>
          <w:sz w:val="28"/>
          <w:szCs w:val="28"/>
        </w:rPr>
        <w:t>]</w:t>
      </w:r>
      <w:r w:rsidRPr="00CA778A">
        <w:rPr>
          <w:rFonts w:ascii="Times New Roman" w:hAnsi="Times New Roman" w:cs="Times New Roman"/>
          <w:i/>
          <w:sz w:val="28"/>
          <w:szCs w:val="28"/>
        </w:rPr>
        <w:t>.)</w:t>
      </w:r>
    </w:p>
    <w:p w:rsidR="0035631E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г) Трех былинных героев на картине художника Васнецова «Три богатыря». </w:t>
      </w:r>
      <w:r w:rsidRPr="00CA778A">
        <w:rPr>
          <w:rFonts w:ascii="Times New Roman" w:hAnsi="Times New Roman" w:cs="Times New Roman"/>
          <w:i/>
          <w:sz w:val="28"/>
          <w:szCs w:val="28"/>
        </w:rPr>
        <w:t>(Алеша Попович, Добрыня Никитич, Илья Муромец.)</w:t>
      </w:r>
    </w:p>
    <w:p w:rsidR="008D117B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lastRenderedPageBreak/>
        <w:t xml:space="preserve">д) Трех медведей из сказки Льва Толстого «Три медведя». 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(Анастасия Петровна, Михаил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Потапыч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>, Мишутка.)</w:t>
      </w:r>
    </w:p>
    <w:p w:rsidR="0035631E" w:rsidRPr="00CA778A" w:rsidRDefault="0090717F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  <w:lang w:val="en-US"/>
        </w:rPr>
        <w:t>IV</w:t>
      </w:r>
      <w:proofErr w:type="gramStart"/>
      <w:r w:rsidR="008D117B" w:rsidRPr="00CA778A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E753E4" w:rsidRPr="00CA778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8D117B" w:rsidRPr="00CA778A">
        <w:rPr>
          <w:rFonts w:ascii="Times New Roman" w:hAnsi="Times New Roman" w:cs="Times New Roman"/>
          <w:b/>
          <w:i/>
          <w:sz w:val="28"/>
          <w:szCs w:val="28"/>
        </w:rPr>
        <w:t xml:space="preserve"> Математический</w:t>
      </w:r>
      <w:proofErr w:type="gramEnd"/>
      <w:r w:rsidR="008D117B" w:rsidRPr="00CA778A">
        <w:rPr>
          <w:rFonts w:ascii="Times New Roman" w:hAnsi="Times New Roman" w:cs="Times New Roman"/>
          <w:b/>
          <w:i/>
          <w:sz w:val="28"/>
          <w:szCs w:val="28"/>
        </w:rPr>
        <w:t xml:space="preserve"> калейдо</w:t>
      </w:r>
      <w:r w:rsidR="002E5BC6" w:rsidRPr="00CA778A">
        <w:rPr>
          <w:rFonts w:ascii="Times New Roman" w:hAnsi="Times New Roman" w:cs="Times New Roman"/>
          <w:b/>
          <w:i/>
          <w:sz w:val="28"/>
          <w:szCs w:val="28"/>
        </w:rPr>
        <w:t>с</w:t>
      </w:r>
      <w:r w:rsidR="008D117B" w:rsidRPr="00CA778A">
        <w:rPr>
          <w:rFonts w:ascii="Times New Roman" w:hAnsi="Times New Roman" w:cs="Times New Roman"/>
          <w:b/>
          <w:i/>
          <w:sz w:val="28"/>
          <w:szCs w:val="28"/>
        </w:rPr>
        <w:t>коп</w:t>
      </w:r>
      <w:r w:rsidR="008D117B" w:rsidRPr="00CA778A">
        <w:rPr>
          <w:rFonts w:ascii="Times New Roman" w:hAnsi="Times New Roman" w:cs="Times New Roman"/>
          <w:i/>
          <w:sz w:val="28"/>
          <w:szCs w:val="28"/>
        </w:rPr>
        <w:t>.</w:t>
      </w:r>
    </w:p>
    <w:p w:rsidR="001947A9" w:rsidRPr="00CA778A" w:rsidRDefault="001947A9" w:rsidP="00CA778A">
      <w:p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На бумаге, скрученной в рулон, написаны формулы. Необходимо указать, что это за формулы.</w:t>
      </w:r>
      <w:r w:rsidR="009D32D4" w:rsidRPr="00CA778A">
        <w:rPr>
          <w:rFonts w:ascii="Times New Roman" w:hAnsi="Times New Roman" w:cs="Times New Roman"/>
          <w:sz w:val="28"/>
          <w:szCs w:val="28"/>
        </w:rPr>
        <w:t xml:space="preserve"> ( Правильный ответ оценивается в 1 балл)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position w:val="-10"/>
          <w:sz w:val="28"/>
          <w:szCs w:val="28"/>
        </w:rPr>
        <w:object w:dxaOrig="2160" w:dyaOrig="360">
          <v:shape id="_x0000_i1032" type="#_x0000_t75" style="width:108pt;height:18pt" o:ole="">
            <v:imagedata r:id="rId20" o:title=""/>
          </v:shape>
          <o:OLEObject Type="Embed" ProgID="Equation.DSMT4" ShapeID="_x0000_i1032" DrawAspect="Content" ObjectID="_1565468816" r:id="rId21"/>
        </w:object>
      </w:r>
      <w:r w:rsidRPr="00CA778A">
        <w:rPr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10"/>
          <w:sz w:val="28"/>
          <w:szCs w:val="28"/>
        </w:rPr>
        <w:object w:dxaOrig="2260" w:dyaOrig="360">
          <v:shape id="_x0000_i1033" type="#_x0000_t75" style="width:113.25pt;height:18pt" o:ole="">
            <v:imagedata r:id="rId22" o:title=""/>
          </v:shape>
          <o:OLEObject Type="Embed" ProgID="Equation.DSMT4" ShapeID="_x0000_i1033" DrawAspect="Content" ObjectID="_1565468817" r:id="rId23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1160" w:dyaOrig="320">
          <v:shape id="_x0000_i1034" type="#_x0000_t75" style="width:57.75pt;height:15.75pt" o:ole="">
            <v:imagedata r:id="rId24" o:title=""/>
          </v:shape>
          <o:OLEObject Type="Embed" ProgID="Equation.DSMT4" ShapeID="_x0000_i1034" DrawAspect="Content" ObjectID="_1565468818" r:id="rId25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10"/>
          <w:sz w:val="28"/>
          <w:szCs w:val="28"/>
        </w:rPr>
        <w:object w:dxaOrig="1300" w:dyaOrig="360">
          <v:shape id="_x0000_i1035" type="#_x0000_t75" style="width:65.25pt;height:18pt" o:ole="">
            <v:imagedata r:id="rId26" o:title=""/>
          </v:shape>
          <o:OLEObject Type="Embed" ProgID="Equation.DSMT4" ShapeID="_x0000_i1035" DrawAspect="Content" ObjectID="_1565468819" r:id="rId27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036" type="#_x0000_t75" style="width:102.75pt;height:30.75pt" o:ole="">
            <v:imagedata r:id="rId28" o:title=""/>
          </v:shape>
          <o:OLEObject Type="Embed" ProgID="Equation.DSMT4" ShapeID="_x0000_i1036" DrawAspect="Content" ObjectID="_1565468820" r:id="rId29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1320" w:dyaOrig="320">
          <v:shape id="_x0000_i1037" type="#_x0000_t75" style="width:66pt;height:15.75pt" o:ole="">
            <v:imagedata r:id="rId30" o:title=""/>
          </v:shape>
          <o:OLEObject Type="Embed" ProgID="Equation.DSMT4" ShapeID="_x0000_i1037" DrawAspect="Content" ObjectID="_1565468821" r:id="rId31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10"/>
          <w:sz w:val="28"/>
          <w:szCs w:val="28"/>
        </w:rPr>
        <w:object w:dxaOrig="1359" w:dyaOrig="360">
          <v:shape id="_x0000_i1038" type="#_x0000_t75" style="width:68.25pt;height:18pt" o:ole="">
            <v:imagedata r:id="rId32" o:title=""/>
          </v:shape>
          <o:OLEObject Type="Embed" ProgID="Equation.DSMT4" ShapeID="_x0000_i1038" DrawAspect="Content" ObjectID="_1565468822" r:id="rId33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660" w:dyaOrig="320">
          <v:shape id="_x0000_i1039" type="#_x0000_t75" style="width:33pt;height:15.75pt" o:ole="">
            <v:imagedata r:id="rId34" o:title=""/>
          </v:shape>
          <o:OLEObject Type="Embed" ProgID="Equation.DSMT4" ShapeID="_x0000_i1039" DrawAspect="Content" ObjectID="_1565468823" r:id="rId35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40" type="#_x0000_t75" style="width:48.75pt;height:30.75pt" o:ole="">
            <v:imagedata r:id="rId36" o:title=""/>
          </v:shape>
          <o:OLEObject Type="Embed" ProgID="Equation.DSMT4" ShapeID="_x0000_i1040" DrawAspect="Content" ObjectID="_1565468824" r:id="rId37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B027FA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041" type="#_x0000_t75" style="width:81pt;height:18pt" o:ole="">
            <v:imagedata r:id="rId38" o:title=""/>
          </v:shape>
          <o:OLEObject Type="Embed" ProgID="Equation.DSMT4" ShapeID="_x0000_i1041" DrawAspect="Content" ObjectID="_1565468825" r:id="rId39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B027FA" w:rsidRPr="00CA778A" w:rsidRDefault="00B027FA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1060" w:dyaOrig="320">
          <v:shape id="_x0000_i1042" type="#_x0000_t75" style="width:53.25pt;height:15.75pt" o:ole="">
            <v:imagedata r:id="rId40" o:title=""/>
          </v:shape>
          <o:OLEObject Type="Embed" ProgID="Equation.DSMT4" ShapeID="_x0000_i1042" DrawAspect="Content" ObjectID="_1565468826" r:id="rId41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01233D" w:rsidRPr="00CA778A" w:rsidRDefault="00B027FA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1820" w:dyaOrig="320">
          <v:shape id="_x0000_i1043" type="#_x0000_t75" style="width:90.75pt;height:15.75pt" o:ole="">
            <v:imagedata r:id="rId42" o:title=""/>
          </v:shape>
          <o:OLEObject Type="Embed" ProgID="Equation.DSMT4" ShapeID="_x0000_i1043" DrawAspect="Content" ObjectID="_1565468827" r:id="rId43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EA12EE" w:rsidRPr="00CA778A" w:rsidRDefault="00EA12EE" w:rsidP="00CA778A">
      <w:pPr>
        <w:tabs>
          <w:tab w:val="left" w:pos="1620"/>
        </w:tabs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Пока жюри подводит итоги данного конкурса, участники игры и болельщики слушают басню «Учёный кот».</w:t>
      </w:r>
    </w:p>
    <w:p w:rsidR="0001233D" w:rsidRPr="00CA778A" w:rsidRDefault="0090717F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A778A">
        <w:rPr>
          <w:rFonts w:ascii="Times New Roman" w:hAnsi="Times New Roman" w:cs="Times New Roman"/>
          <w:b/>
          <w:i/>
          <w:sz w:val="28"/>
          <w:szCs w:val="28"/>
          <w:lang w:val="en-US"/>
        </w:rPr>
        <w:t>V</w:t>
      </w:r>
      <w:r w:rsidR="0001233D" w:rsidRPr="00CA778A">
        <w:rPr>
          <w:rFonts w:ascii="Times New Roman" w:hAnsi="Times New Roman" w:cs="Times New Roman"/>
          <w:b/>
          <w:i/>
          <w:sz w:val="28"/>
          <w:szCs w:val="28"/>
        </w:rPr>
        <w:t>. Конкурс капитанов.</w:t>
      </w:r>
      <w:proofErr w:type="gramEnd"/>
      <w:r w:rsidR="0001233D" w:rsidRPr="00CA778A">
        <w:rPr>
          <w:rFonts w:ascii="Times New Roman" w:hAnsi="Times New Roman" w:cs="Times New Roman"/>
          <w:b/>
          <w:i/>
          <w:sz w:val="28"/>
          <w:szCs w:val="28"/>
        </w:rPr>
        <w:br/>
      </w:r>
      <w:r w:rsidR="0001233D" w:rsidRPr="00CA778A">
        <w:rPr>
          <w:rFonts w:ascii="Times New Roman" w:hAnsi="Times New Roman" w:cs="Times New Roman"/>
          <w:sz w:val="28"/>
          <w:szCs w:val="28"/>
        </w:rPr>
        <w:t xml:space="preserve">Капитаны </w:t>
      </w:r>
      <w:r w:rsidR="009D32D4" w:rsidRPr="00CA778A">
        <w:rPr>
          <w:rFonts w:ascii="Times New Roman" w:hAnsi="Times New Roman" w:cs="Times New Roman"/>
          <w:sz w:val="28"/>
          <w:szCs w:val="28"/>
        </w:rPr>
        <w:t xml:space="preserve">получают </w:t>
      </w:r>
      <w:r w:rsidR="0001233D" w:rsidRPr="00CA778A">
        <w:rPr>
          <w:rFonts w:ascii="Times New Roman" w:hAnsi="Times New Roman" w:cs="Times New Roman"/>
          <w:sz w:val="28"/>
          <w:szCs w:val="28"/>
        </w:rPr>
        <w:t xml:space="preserve"> конверты с заданием.</w:t>
      </w:r>
    </w:p>
    <w:p w:rsidR="0001233D" w:rsidRPr="00CA778A" w:rsidRDefault="0001233D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1) Отгадать загадку (5 баллов)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Я приношу с собою боль,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В лице – большое искаженье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А «ф» на «п» заменишь</w:t>
      </w:r>
      <w:r w:rsidR="009D32D4" w:rsidRPr="00CA778A">
        <w:rPr>
          <w:rFonts w:ascii="Times New Roman" w:hAnsi="Times New Roman" w:cs="Times New Roman"/>
          <w:sz w:val="28"/>
          <w:szCs w:val="28"/>
        </w:rPr>
        <w:t>,</w:t>
      </w:r>
      <w:r w:rsidRPr="00CA778A">
        <w:rPr>
          <w:rFonts w:ascii="Times New Roman" w:hAnsi="Times New Roman" w:cs="Times New Roman"/>
          <w:sz w:val="28"/>
          <w:szCs w:val="28"/>
        </w:rPr>
        <w:t xml:space="preserve"> коль,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То превращусь я в знак сложения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(Флюс – плюс.)</w:t>
      </w:r>
    </w:p>
    <w:p w:rsidR="000C27CC" w:rsidRPr="00CA778A" w:rsidRDefault="0001233D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lastRenderedPageBreak/>
        <w:t>2) Математическая шарада (5 баллов).</w:t>
      </w:r>
      <w:r w:rsidRPr="00CA778A">
        <w:rPr>
          <w:rFonts w:ascii="Times New Roman" w:hAnsi="Times New Roman" w:cs="Times New Roman"/>
          <w:sz w:val="28"/>
          <w:szCs w:val="28"/>
        </w:rPr>
        <w:br/>
        <w:t xml:space="preserve"> </w:t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Привычное слово кудлатой наседки</w:t>
      </w:r>
      <w:proofErr w:type="gramStart"/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П</w:t>
      </w:r>
      <w:proofErr w:type="gramEnd"/>
      <w:r w:rsidRPr="00CA778A">
        <w:rPr>
          <w:rFonts w:ascii="Times New Roman" w:hAnsi="Times New Roman" w:cs="Times New Roman"/>
          <w:sz w:val="28"/>
          <w:szCs w:val="28"/>
        </w:rPr>
        <w:t>оставьте на первое место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На месте втором, посмотрите-ка, - нота,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Важна для любого оркестра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На третьем одна одинокая буква</w:t>
      </w:r>
      <w:r w:rsidR="000C27CC" w:rsidRPr="00CA778A">
        <w:rPr>
          <w:rFonts w:ascii="Times New Roman" w:hAnsi="Times New Roman" w:cs="Times New Roman"/>
          <w:sz w:val="28"/>
          <w:szCs w:val="28"/>
        </w:rPr>
        <w:t>,</w:t>
      </w:r>
      <w:r w:rsidR="000C27CC" w:rsidRPr="00CA778A">
        <w:rPr>
          <w:rFonts w:ascii="Times New Roman" w:hAnsi="Times New Roman" w:cs="Times New Roman"/>
          <w:sz w:val="28"/>
          <w:szCs w:val="28"/>
        </w:rPr>
        <w:br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  <w:t>Пятнадцатая в алфавите.</w:t>
      </w:r>
      <w:r w:rsidR="000C27CC" w:rsidRPr="00CA778A">
        <w:rPr>
          <w:rFonts w:ascii="Times New Roman" w:hAnsi="Times New Roman" w:cs="Times New Roman"/>
          <w:sz w:val="28"/>
          <w:szCs w:val="28"/>
        </w:rPr>
        <w:br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  <w:t>Один из волос на мордашке котенка</w:t>
      </w:r>
      <w:r w:rsidR="00A94AEA" w:rsidRPr="00CA778A">
        <w:rPr>
          <w:rFonts w:ascii="Times New Roman" w:hAnsi="Times New Roman" w:cs="Times New Roman"/>
          <w:sz w:val="28"/>
          <w:szCs w:val="28"/>
        </w:rPr>
        <w:t>.</w:t>
      </w:r>
      <w:r w:rsidR="000C27CC" w:rsidRPr="00CA778A">
        <w:rPr>
          <w:rFonts w:ascii="Times New Roman" w:hAnsi="Times New Roman" w:cs="Times New Roman"/>
          <w:sz w:val="28"/>
          <w:szCs w:val="28"/>
        </w:rPr>
        <w:br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  <w:t>На месте четвертом. Прочтите.</w:t>
      </w:r>
      <w:r w:rsidR="000C27CC" w:rsidRPr="00CA778A">
        <w:rPr>
          <w:rFonts w:ascii="Times New Roman" w:hAnsi="Times New Roman" w:cs="Times New Roman"/>
          <w:sz w:val="28"/>
          <w:szCs w:val="28"/>
        </w:rPr>
        <w:br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  <w:t>(Косинус.)</w:t>
      </w:r>
    </w:p>
    <w:p w:rsidR="00997537" w:rsidRPr="00CA778A" w:rsidRDefault="000C27C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3) Написать математические термины на букву «с» (за каждое слово – 1 балл).</w:t>
      </w:r>
    </w:p>
    <w:p w:rsidR="00A42D05" w:rsidRPr="00CA778A" w:rsidRDefault="00A42D05" w:rsidP="00CA778A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Пока капитаны выполняют задан</w:t>
      </w:r>
      <w:r w:rsidR="00997537" w:rsidRPr="00CA778A">
        <w:rPr>
          <w:rFonts w:ascii="Times New Roman" w:hAnsi="Times New Roman" w:cs="Times New Roman"/>
          <w:i/>
          <w:sz w:val="28"/>
          <w:szCs w:val="28"/>
        </w:rPr>
        <w:t>ия, команды тоже заняты делом.</w:t>
      </w:r>
      <w:r w:rsidR="00997537" w:rsidRPr="00CA778A">
        <w:rPr>
          <w:rFonts w:ascii="Times New Roman" w:hAnsi="Times New Roman" w:cs="Times New Roman"/>
          <w:i/>
          <w:sz w:val="28"/>
          <w:szCs w:val="28"/>
        </w:rPr>
        <w:br/>
      </w:r>
      <w:r w:rsidRPr="00CA778A">
        <w:rPr>
          <w:rFonts w:ascii="Times New Roman" w:hAnsi="Times New Roman" w:cs="Times New Roman"/>
          <w:i/>
          <w:sz w:val="28"/>
          <w:szCs w:val="28"/>
        </w:rPr>
        <w:t>Задание командам: из слова «геометрия» составить как можно больше слов.</w:t>
      </w:r>
    </w:p>
    <w:p w:rsidR="00EA12EE" w:rsidRPr="00CA778A" w:rsidRDefault="00BA77B0" w:rsidP="00CA778A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Конкурс для болельщиков. Ответьте на вопросы.</w:t>
      </w:r>
    </w:p>
    <w:p w:rsidR="00CA778A" w:rsidRPr="00CA778A" w:rsidRDefault="00CA778A" w:rsidP="00CA778A">
      <w:pPr>
        <w:pStyle w:val="a3"/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iCs/>
          <w:spacing w:val="-1"/>
          <w:sz w:val="28"/>
          <w:szCs w:val="28"/>
          <w:lang w:eastAsia="ar-SA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Какой </w:t>
      </w:r>
      <w:r w:rsidRPr="00CA778A">
        <w:rPr>
          <w:rFonts w:ascii="Times New Roman" w:eastAsia="Calibri" w:hAnsi="Times New Roman" w:cs="Times New Roman"/>
          <w:sz w:val="28"/>
          <w:szCs w:val="28"/>
          <w:lang w:eastAsia="ar-SA"/>
        </w:rPr>
        <w:t>известный    русский    писатель   окончил    физико-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eastAsia="ar-SA"/>
        </w:rPr>
        <w:t xml:space="preserve">математический факультет университета? </w:t>
      </w:r>
      <w:r w:rsidRPr="00CA778A">
        <w:rPr>
          <w:rFonts w:ascii="Times New Roman" w:eastAsia="Calibri" w:hAnsi="Times New Roman" w:cs="Times New Roman"/>
          <w:i/>
          <w:iCs/>
          <w:spacing w:val="-1"/>
          <w:sz w:val="28"/>
          <w:szCs w:val="28"/>
          <w:lang w:eastAsia="ar-SA"/>
        </w:rPr>
        <w:t>(А. С. Грибоедов.)</w:t>
      </w:r>
    </w:p>
    <w:p w:rsidR="00CA778A" w:rsidRPr="00CA778A" w:rsidRDefault="00CA778A" w:rsidP="00CA778A">
      <w:pPr>
        <w:pStyle w:val="a3"/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iCs/>
          <w:sz w:val="28"/>
          <w:szCs w:val="28"/>
          <w:lang w:eastAsia="ar-SA"/>
        </w:rPr>
      </w:pPr>
      <w:r w:rsidRPr="00CA778A">
        <w:rPr>
          <w:rFonts w:ascii="Times New Roman" w:eastAsia="Calibri" w:hAnsi="Times New Roman" w:cs="Times New Roman"/>
          <w:iCs/>
          <w:spacing w:val="-1"/>
          <w:sz w:val="28"/>
          <w:szCs w:val="28"/>
          <w:lang w:eastAsia="ar-SA"/>
        </w:rPr>
        <w:t xml:space="preserve">Назовите 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eastAsia="ar-SA"/>
        </w:rPr>
        <w:t xml:space="preserve">фамилию крупного русского математика 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val="en-US" w:eastAsia="ar-SA"/>
        </w:rPr>
        <w:t>XIX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eastAsia="ar-SA"/>
        </w:rPr>
        <w:t xml:space="preserve"> века, </w:t>
      </w:r>
      <w:r w:rsidRPr="00CA778A">
        <w:rPr>
          <w:rFonts w:ascii="Times New Roman" w:eastAsia="Calibri" w:hAnsi="Times New Roman" w:cs="Times New Roman"/>
          <w:sz w:val="28"/>
          <w:szCs w:val="28"/>
          <w:lang w:eastAsia="ar-SA"/>
        </w:rPr>
        <w:t xml:space="preserve">который был поэтом. </w:t>
      </w:r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 xml:space="preserve">(В.Я. </w:t>
      </w:r>
      <w:proofErr w:type="spellStart"/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>Буняковский</w:t>
      </w:r>
      <w:proofErr w:type="spellEnd"/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>.)</w:t>
      </w:r>
    </w:p>
    <w:p w:rsidR="00CA778A" w:rsidRPr="00CA778A" w:rsidRDefault="00CA778A" w:rsidP="00CA778A">
      <w:pPr>
        <w:pStyle w:val="a3"/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iCs/>
          <w:sz w:val="28"/>
          <w:szCs w:val="28"/>
          <w:lang w:eastAsia="ar-SA"/>
        </w:rPr>
      </w:pPr>
      <w:r w:rsidRPr="00CA778A">
        <w:rPr>
          <w:rFonts w:ascii="Times New Roman" w:eastAsia="Calibri" w:hAnsi="Times New Roman" w:cs="Times New Roman"/>
          <w:iCs/>
          <w:sz w:val="28"/>
          <w:szCs w:val="28"/>
          <w:lang w:eastAsia="ar-SA"/>
        </w:rPr>
        <w:t xml:space="preserve">Кому 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eastAsia="ar-SA"/>
        </w:rPr>
        <w:t xml:space="preserve">принадлежат слова: «Математик должен быть поэтом в </w:t>
      </w:r>
      <w:r w:rsidRPr="00CA778A">
        <w:rPr>
          <w:rFonts w:ascii="Times New Roman" w:eastAsia="Calibri" w:hAnsi="Times New Roman" w:cs="Times New Roman"/>
          <w:sz w:val="28"/>
          <w:szCs w:val="28"/>
          <w:lang w:eastAsia="ar-SA"/>
        </w:rPr>
        <w:t xml:space="preserve">душе»? </w:t>
      </w:r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>(С.В.  Ковалевская.)</w:t>
      </w:r>
    </w:p>
    <w:p w:rsidR="00717CFC" w:rsidRPr="00185E9E" w:rsidRDefault="00CA778A" w:rsidP="00CA778A">
      <w:pPr>
        <w:pStyle w:val="a3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eastAsia="Calibri" w:hAnsi="Times New Roman" w:cs="Times New Roman"/>
          <w:iCs/>
          <w:sz w:val="28"/>
          <w:szCs w:val="28"/>
          <w:lang w:eastAsia="ar-SA"/>
        </w:rPr>
        <w:t>Кто из великих</w:t>
      </w:r>
      <w:r w:rsidRPr="00CA778A">
        <w:rPr>
          <w:rFonts w:ascii="Times New Roman" w:eastAsia="Calibri" w:hAnsi="Times New Roman" w:cs="Times New Roman"/>
          <w:sz w:val="28"/>
          <w:szCs w:val="28"/>
          <w:lang w:eastAsia="ar-SA"/>
        </w:rPr>
        <w:t xml:space="preserve"> русских писателей занимался составлением арифметических задач? </w:t>
      </w:r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>(Л. Н. Толстой.)</w:t>
      </w:r>
      <w:bookmarkStart w:id="0" w:name="_GoBack"/>
      <w:bookmarkEnd w:id="0"/>
    </w:p>
    <w:p w:rsidR="00EA6BFE" w:rsidRPr="00717CFC" w:rsidRDefault="0090717F" w:rsidP="00CA778A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  <w:lang w:val="en-US"/>
        </w:rPr>
        <w:t>VI</w:t>
      </w:r>
      <w:r w:rsidR="00997537" w:rsidRPr="00CA778A">
        <w:rPr>
          <w:rFonts w:ascii="Times New Roman" w:hAnsi="Times New Roman" w:cs="Times New Roman"/>
          <w:b/>
          <w:i/>
          <w:sz w:val="28"/>
          <w:szCs w:val="28"/>
        </w:rPr>
        <w:t>. Звёздный</w:t>
      </w:r>
      <w:r w:rsidR="00A94AEA" w:rsidRPr="00CA778A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310EC9" w:rsidRPr="00CA778A" w:rsidRDefault="00BA77B0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8240" behindDoc="0" locked="0" layoutInCell="1" allowOverlap="1" wp14:anchorId="3257EF9C" wp14:editId="728FFD8C">
            <wp:simplePos x="0" y="0"/>
            <wp:positionH relativeFrom="column">
              <wp:posOffset>1080135</wp:posOffset>
            </wp:positionH>
            <wp:positionV relativeFrom="paragraph">
              <wp:align>top</wp:align>
            </wp:positionV>
            <wp:extent cx="4356100" cy="2238375"/>
            <wp:effectExtent l="0" t="0" r="635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501" cy="2238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65569" w:rsidRDefault="00965569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7CFC" w:rsidRDefault="00717CF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7CFC" w:rsidRDefault="00717CF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7CFC" w:rsidRDefault="00717CF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7CFC" w:rsidRPr="00CA778A" w:rsidRDefault="00717CF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E1C06" w:rsidRPr="00CA778A" w:rsidRDefault="004E1C06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Перед вами портреты великих людей: Льва Николаевича Толстого, Михаила Васильевича Ломоносова и</w:t>
      </w:r>
      <w:r w:rsidR="00997537" w:rsidRPr="00CA778A">
        <w:rPr>
          <w:rFonts w:ascii="Times New Roman" w:hAnsi="Times New Roman" w:cs="Times New Roman"/>
          <w:sz w:val="28"/>
          <w:szCs w:val="28"/>
        </w:rPr>
        <w:t xml:space="preserve"> Александра Сергеевича Пушкина.</w:t>
      </w:r>
    </w:p>
    <w:p w:rsidR="0090717F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1) Кто из них является автором учебника для детей под названием «Арифметика»?</w:t>
      </w:r>
    </w:p>
    <w:p w:rsidR="0090717F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90717F" w:rsidRPr="00CA778A">
        <w:rPr>
          <w:rFonts w:ascii="Times New Roman" w:hAnsi="Times New Roman" w:cs="Times New Roman"/>
          <w:i/>
          <w:sz w:val="28"/>
          <w:szCs w:val="28"/>
        </w:rPr>
        <w:t>№1. Л.Н. Толстой.</w:t>
      </w:r>
    </w:p>
    <w:p w:rsidR="004E1C06" w:rsidRPr="00CA778A" w:rsidRDefault="004E1C06" w:rsidP="00CA778A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Великий русский писатель Лев Николаевич Толстой проявлял особый интерес к математике и её преподаванию, много лет преподавал начала математики в основанной им же Яснополянской школе и написал оригинальный учебник «Арифметики».</w:t>
      </w:r>
    </w:p>
    <w:p w:rsidR="0090717F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2) С кем из них произошёл следующий случай: «… На камзоле </w:t>
      </w:r>
      <w:proofErr w:type="gramStart"/>
      <w:r w:rsidRPr="00CA778A">
        <w:rPr>
          <w:rFonts w:ascii="Times New Roman" w:hAnsi="Times New Roman" w:cs="Times New Roman"/>
          <w:sz w:val="28"/>
          <w:szCs w:val="28"/>
        </w:rPr>
        <w:t>продрались</w:t>
      </w:r>
      <w:proofErr w:type="gramEnd"/>
      <w:r w:rsidRPr="00CA778A">
        <w:rPr>
          <w:rFonts w:ascii="Times New Roman" w:hAnsi="Times New Roman" w:cs="Times New Roman"/>
          <w:sz w:val="28"/>
          <w:szCs w:val="28"/>
        </w:rPr>
        <w:t xml:space="preserve"> локти. Повстречавший его придворный щёголь ехидно заметил по этому поводу: – Учёность выглядывает оттуда … – Нисколько, сударь, – немедленно ответил он, – глупость заглядывает туда!»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90717F" w:rsidRPr="00CA778A">
        <w:rPr>
          <w:rFonts w:ascii="Times New Roman" w:hAnsi="Times New Roman" w:cs="Times New Roman"/>
          <w:i/>
          <w:sz w:val="28"/>
          <w:szCs w:val="28"/>
        </w:rPr>
        <w:t>№2. М.В. Ломоносов</w:t>
      </w:r>
      <w:r w:rsidR="00A94AEA" w:rsidRPr="00CA778A">
        <w:rPr>
          <w:rFonts w:ascii="Times New Roman" w:hAnsi="Times New Roman" w:cs="Times New Roman"/>
          <w:i/>
          <w:sz w:val="28"/>
          <w:szCs w:val="28"/>
        </w:rPr>
        <w:t>.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3) Кто из этих знаменитых людей сделал интересное и меткое «арифметическое» сравнение, что человек подобен дроби, числитель которой есть то, что человек представляет собой, а знаменатель – то, что он думает о себе. Чем большего мнения о себе человек, тем больше знаменатель, а значит, тем меньше дробь. 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№1. Л.Н. Толстой.</w:t>
      </w:r>
    </w:p>
    <w:p w:rsidR="0090717F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4) Кому принадлежат слова: «Вдохновение нужно в геометрии, как и в поэзии»? 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lastRenderedPageBreak/>
        <w:t>№3. А.С. Пушкин.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5) Кому из этих людей принадлежат следующие слова: «Математику уже затем учить следует, что она ум в порядок приводит»? 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№2. М.В. Ломоносов.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6) Мне кажется, что фамилиями этих людей названы города. Так ли это? </w:t>
      </w:r>
    </w:p>
    <w:p w:rsidR="004E1C06" w:rsidRPr="00CA778A" w:rsidRDefault="004E1C06" w:rsidP="00CA778A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№1. Л.Н. Толстой.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sz w:val="28"/>
          <w:szCs w:val="28"/>
        </w:rPr>
        <w:br/>
        <w:t>Оказывается, в Ленинградской области есть города Пушкин и Ломоносов. Города Толстой пока ещё нет.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7) По чьему проекту в 1755 году был организован Московский университет, носящий ныне его имя? </w:t>
      </w:r>
    </w:p>
    <w:p w:rsidR="00E753E4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№2. М.В. Ломоносов.</w:t>
      </w:r>
    </w:p>
    <w:p w:rsidR="006B2ED2" w:rsidRPr="00CA778A" w:rsidRDefault="006B2E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(</w:t>
      </w:r>
      <w:r w:rsidR="00BA77B0" w:rsidRPr="00CA778A">
        <w:rPr>
          <w:rFonts w:ascii="Times New Roman" w:hAnsi="Times New Roman" w:cs="Times New Roman"/>
          <w:sz w:val="28"/>
          <w:szCs w:val="28"/>
        </w:rPr>
        <w:t>Правильный ответ оценивается в 1 балл</w:t>
      </w:r>
      <w:r w:rsidRPr="00CA778A">
        <w:rPr>
          <w:rFonts w:ascii="Times New Roman" w:hAnsi="Times New Roman" w:cs="Times New Roman"/>
          <w:sz w:val="28"/>
          <w:szCs w:val="28"/>
        </w:rPr>
        <w:t>)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  <w:lang w:val="en-US"/>
        </w:rPr>
        <w:t>VII</w:t>
      </w:r>
      <w:r w:rsidRPr="00CA778A">
        <w:rPr>
          <w:rFonts w:ascii="Times New Roman" w:hAnsi="Times New Roman" w:cs="Times New Roman"/>
          <w:b/>
          <w:i/>
          <w:sz w:val="28"/>
          <w:szCs w:val="28"/>
        </w:rPr>
        <w:t>. Музыкальный</w:t>
      </w:r>
    </w:p>
    <w:p w:rsidR="008653DC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Угадайте мелодию и скажите фразу, в которой будет математический термин.</w:t>
      </w:r>
    </w:p>
    <w:p w:rsidR="008653DC" w:rsidRPr="00CA778A" w:rsidRDefault="008653DC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Звучат небольшие отрывки из музыкальных произведений: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Учат в школе». (К 4 + 2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Вместе весело шагать по просторам» (Раз - дощечка, два -I дощечка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Крокодил Гена». (И подарит 500 эскимо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В траве сидел кузнечик». (Он ел одну лишь травку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Дважды два - четыре».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Там вдали за рекой». (Сотня юных бойцов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Золотая свадьба». (40 правнуков и 25 внучат.)</w:t>
      </w:r>
    </w:p>
    <w:p w:rsidR="008653DC" w:rsidRPr="00CA778A" w:rsidRDefault="00CA778A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Жили у бабуси». (Два</w:t>
      </w:r>
      <w:r w:rsidR="008653DC" w:rsidRPr="00CA778A">
        <w:rPr>
          <w:rFonts w:ascii="Times New Roman" w:hAnsi="Times New Roman" w:cs="Times New Roman"/>
          <w:sz w:val="28"/>
          <w:szCs w:val="28"/>
        </w:rPr>
        <w:t xml:space="preserve"> весёлых гуся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Три белых коня».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Песенка про зарядку» (1, 2, 3, 4-хобот выше, уши шире.)</w:t>
      </w:r>
    </w:p>
    <w:p w:rsidR="008653DC" w:rsidRPr="00CA778A" w:rsidRDefault="006B2E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(За каждую угаданную мелодию команда получает 1 балл)</w:t>
      </w:r>
    </w:p>
    <w:p w:rsidR="00E753E4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</w:rPr>
        <w:t>Подвед</w:t>
      </w:r>
      <w:r w:rsidR="00CA778A" w:rsidRPr="00CA778A">
        <w:rPr>
          <w:rFonts w:ascii="Times New Roman" w:hAnsi="Times New Roman" w:cs="Times New Roman"/>
          <w:b/>
          <w:i/>
          <w:sz w:val="28"/>
          <w:szCs w:val="28"/>
        </w:rPr>
        <w:t>ение итогов. Награждение команд и самых активных болельщиков.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lastRenderedPageBreak/>
        <w:t>Заключительное слово учителя.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Запомни, что Гаусс всем сказал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Наука математика – царица всех наук.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Не зря, поэтому он завещал-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Творить</w:t>
      </w:r>
      <w:r w:rsidR="000E7CD2" w:rsidRPr="00CA778A">
        <w:rPr>
          <w:rFonts w:ascii="Times New Roman" w:hAnsi="Times New Roman" w:cs="Times New Roman"/>
          <w:sz w:val="28"/>
          <w:szCs w:val="28"/>
        </w:rPr>
        <w:t xml:space="preserve"> в огне трудов и мук.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Безмерна роль её в открытии законов,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В создании машин, воздушных кораблей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Пожалуй, трудно нам пришлось бы без Ньютонов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A778A">
        <w:rPr>
          <w:rFonts w:ascii="Times New Roman" w:hAnsi="Times New Roman" w:cs="Times New Roman"/>
          <w:sz w:val="28"/>
          <w:szCs w:val="28"/>
        </w:rPr>
        <w:t>Каких дала история до наших дней.</w:t>
      </w:r>
      <w:proofErr w:type="gramEnd"/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Пусть ты не станешь Пифагором,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Каким хотел бы может быть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Но будешь ты рабочим, иль учёным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И будешь честно Родине служить.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Дорогие ребята, я очень хочу, чтобы вы полюбили математику, как любил е</w:t>
      </w:r>
      <w:r w:rsidR="006B2ED2" w:rsidRPr="00CA778A">
        <w:rPr>
          <w:rFonts w:ascii="Times New Roman" w:hAnsi="Times New Roman" w:cs="Times New Roman"/>
          <w:sz w:val="28"/>
          <w:szCs w:val="28"/>
        </w:rPr>
        <w:t xml:space="preserve">ё каждый из великих математиков, </w:t>
      </w:r>
      <w:r w:rsidR="006B2ED2" w:rsidRPr="00CA778A">
        <w:rPr>
          <w:sz w:val="28"/>
          <w:szCs w:val="28"/>
        </w:rPr>
        <w:t xml:space="preserve"> </w:t>
      </w:r>
      <w:r w:rsidR="006B2ED2" w:rsidRPr="00CA778A">
        <w:rPr>
          <w:rFonts w:ascii="Times New Roman" w:hAnsi="Times New Roman" w:cs="Times New Roman"/>
          <w:sz w:val="28"/>
          <w:szCs w:val="28"/>
        </w:rPr>
        <w:t xml:space="preserve">как любили и любят ее десятки и сотни других людей. </w:t>
      </w:r>
      <w:r w:rsidRPr="00CA778A">
        <w:rPr>
          <w:rFonts w:ascii="Times New Roman" w:hAnsi="Times New Roman" w:cs="Times New Roman"/>
          <w:sz w:val="28"/>
          <w:szCs w:val="28"/>
        </w:rPr>
        <w:t xml:space="preserve"> Занима</w:t>
      </w:r>
      <w:r w:rsidR="009D32D4" w:rsidRPr="00CA778A">
        <w:rPr>
          <w:rFonts w:ascii="Times New Roman" w:hAnsi="Times New Roman" w:cs="Times New Roman"/>
          <w:sz w:val="28"/>
          <w:szCs w:val="28"/>
        </w:rPr>
        <w:t>йтесь с увлечением. Ведь матема</w:t>
      </w:r>
      <w:r w:rsidRPr="00CA778A">
        <w:rPr>
          <w:rFonts w:ascii="Times New Roman" w:hAnsi="Times New Roman" w:cs="Times New Roman"/>
          <w:sz w:val="28"/>
          <w:szCs w:val="28"/>
        </w:rPr>
        <w:t>тика развивает такие важные качества личности</w:t>
      </w:r>
      <w:r w:rsidR="009D32D4" w:rsidRPr="00CA778A">
        <w:rPr>
          <w:rFonts w:ascii="Times New Roman" w:hAnsi="Times New Roman" w:cs="Times New Roman"/>
          <w:sz w:val="28"/>
          <w:szCs w:val="28"/>
        </w:rPr>
        <w:t xml:space="preserve"> как логическое мышление, внимание, целеустремлённость, силу воли, находчивость, смекалку.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65569" w:rsidRPr="00CA778A" w:rsidRDefault="00965569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965569" w:rsidRPr="00CA77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A"/>
    <w:multiLevelType w:val="multilevel"/>
    <w:tmpl w:val="E1B6C822"/>
    <w:name w:val="WW8Num27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eastAsia="Calibri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9A0729F"/>
    <w:multiLevelType w:val="hybridMultilevel"/>
    <w:tmpl w:val="9B9413D2"/>
    <w:lvl w:ilvl="0" w:tplc="E632D13C">
      <w:start w:val="3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9836D0C"/>
    <w:multiLevelType w:val="hybridMultilevel"/>
    <w:tmpl w:val="7F880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F94602"/>
    <w:multiLevelType w:val="hybridMultilevel"/>
    <w:tmpl w:val="6694DAB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0D60DD"/>
    <w:multiLevelType w:val="hybridMultilevel"/>
    <w:tmpl w:val="AA146F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BA5072"/>
    <w:multiLevelType w:val="hybridMultilevel"/>
    <w:tmpl w:val="DE48F2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4FE198F"/>
    <w:multiLevelType w:val="hybridMultilevel"/>
    <w:tmpl w:val="714CFE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C56049"/>
    <w:multiLevelType w:val="hybridMultilevel"/>
    <w:tmpl w:val="3D0A01C2"/>
    <w:lvl w:ilvl="0" w:tplc="B2A626D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7574EC"/>
    <w:multiLevelType w:val="hybridMultilevel"/>
    <w:tmpl w:val="8E92F5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4C367A"/>
    <w:multiLevelType w:val="hybridMultilevel"/>
    <w:tmpl w:val="376CA28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240454B"/>
    <w:multiLevelType w:val="hybridMultilevel"/>
    <w:tmpl w:val="3E3042E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82629D0"/>
    <w:multiLevelType w:val="hybridMultilevel"/>
    <w:tmpl w:val="6A50D98C"/>
    <w:lvl w:ilvl="0" w:tplc="50C27CA2">
      <w:start w:val="1"/>
      <w:numFmt w:val="upperRoman"/>
      <w:lvlText w:val="%1."/>
      <w:lvlJc w:val="left"/>
      <w:pPr>
        <w:ind w:left="1004" w:hanging="72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7FC46370"/>
    <w:multiLevelType w:val="hybridMultilevel"/>
    <w:tmpl w:val="D46004FA"/>
    <w:lvl w:ilvl="0" w:tplc="4EA81076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9"/>
  </w:num>
  <w:num w:numId="2">
    <w:abstractNumId w:val="2"/>
  </w:num>
  <w:num w:numId="3">
    <w:abstractNumId w:val="3"/>
  </w:num>
  <w:num w:numId="4">
    <w:abstractNumId w:val="7"/>
  </w:num>
  <w:num w:numId="5">
    <w:abstractNumId w:val="11"/>
  </w:num>
  <w:num w:numId="6">
    <w:abstractNumId w:val="12"/>
  </w:num>
  <w:num w:numId="7">
    <w:abstractNumId w:val="1"/>
  </w:num>
  <w:num w:numId="8">
    <w:abstractNumId w:val="0"/>
  </w:num>
  <w:num w:numId="9">
    <w:abstractNumId w:val="10"/>
  </w:num>
  <w:num w:numId="10">
    <w:abstractNumId w:val="5"/>
  </w:num>
  <w:num w:numId="11">
    <w:abstractNumId w:val="4"/>
  </w:num>
  <w:num w:numId="12">
    <w:abstractNumId w:val="8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0289"/>
    <w:rsid w:val="0001233D"/>
    <w:rsid w:val="00033873"/>
    <w:rsid w:val="000C27CC"/>
    <w:rsid w:val="000E7CD2"/>
    <w:rsid w:val="000F5D48"/>
    <w:rsid w:val="00114664"/>
    <w:rsid w:val="00185E9E"/>
    <w:rsid w:val="001947A9"/>
    <w:rsid w:val="001B57C3"/>
    <w:rsid w:val="001D7361"/>
    <w:rsid w:val="002E5BC6"/>
    <w:rsid w:val="00310EC9"/>
    <w:rsid w:val="00340AC4"/>
    <w:rsid w:val="003517BF"/>
    <w:rsid w:val="0035631E"/>
    <w:rsid w:val="00392CA6"/>
    <w:rsid w:val="004E1C06"/>
    <w:rsid w:val="00510AE6"/>
    <w:rsid w:val="00695A40"/>
    <w:rsid w:val="006B2ED2"/>
    <w:rsid w:val="00715696"/>
    <w:rsid w:val="00717CFC"/>
    <w:rsid w:val="00757273"/>
    <w:rsid w:val="008653DC"/>
    <w:rsid w:val="008D117B"/>
    <w:rsid w:val="0090717F"/>
    <w:rsid w:val="00944459"/>
    <w:rsid w:val="009479D3"/>
    <w:rsid w:val="00965569"/>
    <w:rsid w:val="00997537"/>
    <w:rsid w:val="009D32D4"/>
    <w:rsid w:val="00A42D05"/>
    <w:rsid w:val="00A86B54"/>
    <w:rsid w:val="00A94AEA"/>
    <w:rsid w:val="00B027FA"/>
    <w:rsid w:val="00B85211"/>
    <w:rsid w:val="00BA77B0"/>
    <w:rsid w:val="00BD3DE4"/>
    <w:rsid w:val="00C80289"/>
    <w:rsid w:val="00CA778A"/>
    <w:rsid w:val="00E753E4"/>
    <w:rsid w:val="00EA12EE"/>
    <w:rsid w:val="00EA6BFE"/>
    <w:rsid w:val="00F24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92CA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E1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E1C0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92CA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E1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E1C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</TotalTime>
  <Pages>8</Pages>
  <Words>1370</Words>
  <Characters>7810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4</dc:creator>
  <cp:lastModifiedBy>lenovo4</cp:lastModifiedBy>
  <cp:revision>22</cp:revision>
  <dcterms:created xsi:type="dcterms:W3CDTF">2015-01-09T11:37:00Z</dcterms:created>
  <dcterms:modified xsi:type="dcterms:W3CDTF">2017-08-28T19:40:00Z</dcterms:modified>
</cp:coreProperties>
</file>